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6ADD" w:rsidRPr="00C87467" w:rsidRDefault="001E694B" w:rsidP="009C6ADD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1E694B">
        <w:rPr>
          <w:noProof/>
          <w:sz w:val="24"/>
          <w:szCs w:val="24"/>
        </w:rPr>
        <w:pict>
          <v:rect id="_x0000_s1058" style="position:absolute;margin-left:376.95pt;margin-top:234.15pt;width:31.8pt;height:20.4pt;z-index:251658752" stroked="f"/>
        </w:pict>
      </w:r>
      <w:r w:rsidRPr="001E694B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9C6ADD" w:rsidRPr="00C87467" w:rsidRDefault="001E694B" w:rsidP="009C6ADD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1E694B">
        <w:rPr>
          <w:noProof/>
          <w:sz w:val="24"/>
          <w:szCs w:val="24"/>
        </w:rPr>
        <w:pict>
          <v:rect id="_x0000_s1056" style="position:absolute;margin-left:28.65pt;margin-top:-118.4pt;width:263.85pt;height:28.2pt;z-index:251656704" stroked="f">
            <v:textbox style="mso-next-textbox:#_x0000_s1056">
              <w:txbxContent>
                <w:p w:rsidR="009C6ADD" w:rsidRPr="00552FE7" w:rsidRDefault="009C6ADD" w:rsidP="009C6ADD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9C6ADD" w:rsidRDefault="009C6ADD" w:rsidP="009C6ADD"/>
              </w:txbxContent>
            </v:textbox>
          </v:rect>
        </w:pict>
      </w:r>
      <w:r w:rsidRPr="001E694B">
        <w:rPr>
          <w:noProof/>
          <w:sz w:val="24"/>
          <w:szCs w:val="24"/>
        </w:rPr>
        <w:pict>
          <v:rect id="_x0000_s1059" style="position:absolute;margin-left:318.9pt;margin-top:-105.05pt;width:93.6pt;height:20.7pt;z-index:251659776" stroked="f">
            <v:textbox style="mso-next-textbox:#_x0000_s1059">
              <w:txbxContent>
                <w:p w:rsidR="009C6ADD" w:rsidRPr="00E0219A" w:rsidRDefault="009C6ADD" w:rsidP="009C6ADD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5</w:t>
                  </w:r>
                  <w:r w:rsidR="004A11B7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:rsidR="009C6ADD" w:rsidRDefault="009C6ADD" w:rsidP="009C6ADD"/>
              </w:txbxContent>
            </v:textbox>
          </v:rect>
        </w:pict>
      </w:r>
      <w:r w:rsidRPr="001E694B">
        <w:rPr>
          <w:noProof/>
          <w:sz w:val="24"/>
          <w:szCs w:val="24"/>
        </w:rPr>
        <w:pict>
          <v:rect id="_x0000_s1057" style="position:absolute;margin-left:28.65pt;margin-top:-190.4pt;width:199.35pt;height:59.55pt;z-index:251657728" stroked="f">
            <v:textbox style="mso-next-textbox:#_x0000_s1057">
              <w:txbxContent>
                <w:p w:rsidR="009C6ADD" w:rsidRPr="00552FE7" w:rsidRDefault="009C6ADD" w:rsidP="009C6ADD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5</w:t>
                  </w:r>
                  <w:r w:rsidR="004A11B7">
                    <w:rPr>
                      <w:rFonts w:cs="Arial"/>
                      <w:b/>
                      <w:sz w:val="44"/>
                      <w:szCs w:val="44"/>
                    </w:rPr>
                    <w:t>H</w:t>
                  </w:r>
                </w:p>
              </w:txbxContent>
            </v:textbox>
          </v:rect>
        </w:pict>
      </w:r>
      <w:r w:rsidR="009C6ADD" w:rsidRPr="00C87467">
        <w:rPr>
          <w:rFonts w:ascii="Arial" w:hAnsi="Arial" w:cs="Arial"/>
          <w:b/>
          <w:sz w:val="28"/>
          <w:szCs w:val="28"/>
        </w:rPr>
        <w:t>Instructions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Use </w:t>
      </w:r>
      <w:r w:rsidRPr="00C87467">
        <w:rPr>
          <w:rFonts w:ascii="Arial" w:hAnsi="Arial" w:cs="Arial"/>
          <w:b/>
          <w:sz w:val="24"/>
          <w:szCs w:val="24"/>
        </w:rPr>
        <w:t>black</w:t>
      </w:r>
      <w:r w:rsidRPr="00C87467">
        <w:rPr>
          <w:rFonts w:ascii="Arial" w:hAnsi="Arial" w:cs="Arial"/>
          <w:sz w:val="24"/>
          <w:szCs w:val="24"/>
        </w:rPr>
        <w:t xml:space="preserve"> ink or ball-point pen. 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Fill in the boxes</w:t>
      </w:r>
      <w:r w:rsidRPr="00C87467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C87467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Answer </w:t>
      </w:r>
      <w:r w:rsidRPr="00C87467">
        <w:rPr>
          <w:rFonts w:ascii="Arial" w:hAnsi="Arial" w:cs="Arial"/>
          <w:b/>
          <w:sz w:val="24"/>
          <w:szCs w:val="24"/>
        </w:rPr>
        <w:t>all</w:t>
      </w:r>
      <w:r w:rsidRPr="00C87467">
        <w:rPr>
          <w:rFonts w:ascii="Arial" w:hAnsi="Arial" w:cs="Arial"/>
          <w:sz w:val="24"/>
          <w:szCs w:val="24"/>
        </w:rPr>
        <w:t xml:space="preserve"> questions.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swer the questions in the spaces provided</w:t>
      </w:r>
    </w:p>
    <w:p w:rsidR="009C6ADD" w:rsidRPr="00C87467" w:rsidRDefault="009C6ADD" w:rsidP="009C6ADD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there may be more space than you need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C87467">
        <w:rPr>
          <w:rFonts w:ascii="Arial" w:hAnsi="Arial" w:cs="Arial"/>
          <w:b/>
          <w:sz w:val="24"/>
          <w:szCs w:val="24"/>
        </w:rPr>
        <w:t>Calculators may be used.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You must</w:t>
      </w:r>
      <w:r w:rsidRPr="00C87467">
        <w:rPr>
          <w:rFonts w:ascii="Arial" w:hAnsi="Arial" w:cs="Arial"/>
          <w:b/>
          <w:sz w:val="24"/>
          <w:szCs w:val="24"/>
        </w:rPr>
        <w:t xml:space="preserve"> NOT </w:t>
      </w:r>
      <w:r w:rsidRPr="00C87467">
        <w:rPr>
          <w:rFonts w:ascii="Arial" w:hAnsi="Arial" w:cs="Arial"/>
          <w:sz w:val="24"/>
          <w:szCs w:val="24"/>
        </w:rPr>
        <w:t>write anything on the formula page.</w:t>
      </w:r>
    </w:p>
    <w:p w:rsidR="009C6ADD" w:rsidRPr="00C87467" w:rsidRDefault="009C6ADD" w:rsidP="009C6ADD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9C6ADD" w:rsidRPr="00C87467" w:rsidRDefault="009C6ADD" w:rsidP="009C6A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9C6ADD" w:rsidRPr="00C87467" w:rsidRDefault="009C6ADD" w:rsidP="009C6ADD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Information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The total mark for this paper is 100.</w:t>
      </w:r>
    </w:p>
    <w:p w:rsidR="009C6ADD" w:rsidRPr="00C87467" w:rsidRDefault="009C6ADD" w:rsidP="009C6ADD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The marks for </w:t>
      </w:r>
      <w:r w:rsidRPr="00C87467">
        <w:rPr>
          <w:rFonts w:ascii="Arial" w:hAnsi="Arial" w:cs="Arial"/>
          <w:b/>
          <w:sz w:val="24"/>
          <w:szCs w:val="24"/>
        </w:rPr>
        <w:t>each</w:t>
      </w:r>
      <w:r w:rsidRPr="00C87467">
        <w:rPr>
          <w:rFonts w:ascii="Arial" w:hAnsi="Arial" w:cs="Arial"/>
          <w:sz w:val="24"/>
          <w:szCs w:val="24"/>
        </w:rPr>
        <w:t xml:space="preserve"> question are shown in brackets</w:t>
      </w:r>
      <w:r w:rsidRPr="00C87467">
        <w:rPr>
          <w:rFonts w:ascii="Arial" w:hAnsi="Arial" w:cs="Arial"/>
          <w:sz w:val="24"/>
          <w:szCs w:val="24"/>
        </w:rPr>
        <w:br/>
        <w:t xml:space="preserve">– </w:t>
      </w:r>
      <w:r w:rsidRPr="00C87467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C87467">
        <w:rPr>
          <w:rFonts w:ascii="Arial" w:hAnsi="Arial" w:cs="Arial"/>
          <w:sz w:val="24"/>
          <w:szCs w:val="24"/>
        </w:rPr>
        <w:t xml:space="preserve">. </w:t>
      </w:r>
    </w:p>
    <w:p w:rsidR="009C6ADD" w:rsidRPr="00C87467" w:rsidRDefault="009C6ADD" w:rsidP="009C6ADD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9C6ADD" w:rsidRPr="00C87467" w:rsidRDefault="009C6ADD" w:rsidP="009C6ADD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C87467">
        <w:rPr>
          <w:rFonts w:ascii="Arial" w:hAnsi="Arial" w:cs="Arial"/>
          <w:b/>
          <w:sz w:val="28"/>
          <w:szCs w:val="28"/>
        </w:rPr>
        <w:t>Advice</w:t>
      </w:r>
    </w:p>
    <w:p w:rsidR="009C6ADD" w:rsidRPr="00C87467" w:rsidRDefault="009C6ADD" w:rsidP="009C6ADD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9C6ADD" w:rsidRPr="00C87467" w:rsidRDefault="009C6ADD" w:rsidP="009C6ADD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87467">
        <w:rPr>
          <w:rFonts w:ascii="Arial" w:hAnsi="Arial" w:cs="Arial"/>
          <w:sz w:val="24"/>
          <w:szCs w:val="24"/>
        </w:rPr>
        <w:t>Check your answers if you have time at the end.</w:t>
      </w:r>
    </w:p>
    <w:p w:rsidR="00E4458D" w:rsidRPr="00B74B97" w:rsidRDefault="009C6ADD" w:rsidP="009C6ADD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1E694B" w:rsidRPr="001E694B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C87467">
        <w:rPr>
          <w:rFonts w:ascii="Times New Roman" w:hAnsi="Times New Roman"/>
          <w:b/>
          <w:bCs/>
          <w:sz w:val="24"/>
          <w:szCs w:val="24"/>
        </w:rPr>
        <w:br w:type="page"/>
      </w:r>
      <w:r w:rsidR="00E4458D" w:rsidRPr="00B74B97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TWENTY </w:t>
      </w:r>
      <w:r>
        <w:rPr>
          <w:rFonts w:ascii="Times New Roman" w:hAnsi="Times New Roman"/>
          <w:b/>
          <w:bCs/>
          <w:sz w:val="24"/>
          <w:szCs w:val="24"/>
        </w:rPr>
        <w:t>TWO</w:t>
      </w:r>
      <w:r w:rsidR="00E4458D" w:rsidRPr="00B74B97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458D" w:rsidRPr="00B74B97" w:rsidRDefault="00E4458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E4458D" w:rsidRPr="00B74B97" w:rsidRDefault="00E4458D" w:rsidP="009C6ADD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area of the floor of a room is 12 m</w:t>
      </w:r>
      <w:r w:rsidRPr="00DF79C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F0591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Change 12 m</w:t>
      </w:r>
      <w:r w:rsidRPr="00DF79C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to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F0591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C6ADD" w:rsidRDefault="00FD6FF5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9C6AD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6 for values of 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rom –2 to 4</w:t>
      </w:r>
      <w:r w:rsidR="009C6ADD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4A11B7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7" type="#_x0000_t75" style="width:257.25pt;height:457.5pt">
            <v:imagedata r:id="rId9" o:title=""/>
          </v:shape>
        </w:pic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2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 lion is 224 cm long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on makes a scale model of the lion.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 uses a scale of 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: 8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length of the scale model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2010, there were 411 Asiatic lions in India.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2015, there were 523 Asiatic lions in India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ercentage increase in the number of Asiatic lions in India from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2010 to 2015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%</w:t>
      </w:r>
    </w:p>
    <w:p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051F4F" w:rsidRPr="00C07D5D" w:rsidRDefault="009C6ADD" w:rsidP="00051F4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51F4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</w:p>
    <w:p w:rsidR="00051F4F" w:rsidRDefault="004A11B7" w:rsidP="00051F4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1E694B">
        <w:rPr>
          <w:rFonts w:ascii="Times New Roman" w:hAnsi="Times New Roman"/>
          <w:sz w:val="24"/>
          <w:szCs w:val="24"/>
          <w:lang w:eastAsia="en-GB"/>
        </w:rPr>
        <w:pict>
          <v:shape id="_x0000_i1028" type="#_x0000_t75" style="width:264pt;height:307.5pt">
            <v:imagedata r:id="rId10" o:title=""/>
          </v:shape>
        </w:pict>
      </w:r>
    </w:p>
    <w:p w:rsidR="00051F4F" w:rsidRPr="00C07D5D" w:rsidRDefault="00051F4F" w:rsidP="00051F4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 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 above, rotate triangl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90° clockwise about (0, 2).</w:t>
      </w:r>
    </w:p>
    <w:p w:rsidR="00051F4F" w:rsidRPr="00C07D5D" w:rsidRDefault="00051F4F" w:rsidP="00051F4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051F4F" w:rsidRDefault="004A11B7" w:rsidP="00051F4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1E694B">
        <w:rPr>
          <w:rFonts w:ascii="Times New Roman" w:hAnsi="Times New Roman"/>
          <w:sz w:val="24"/>
          <w:szCs w:val="24"/>
          <w:lang w:eastAsia="en-GB"/>
        </w:rPr>
        <w:pict>
          <v:shape id="_x0000_i1029" type="#_x0000_t75" style="width:264pt;height:268.5pt">
            <v:imagedata r:id="rId11" o:title=""/>
          </v:shape>
        </w:pict>
      </w:r>
    </w:p>
    <w:p w:rsidR="00051F4F" w:rsidRPr="00C07D5D" w:rsidRDefault="00051F4F" w:rsidP="00051F4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translat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S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by the vector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E3111">
        <w:rPr>
          <w:rFonts w:ascii="Times New Roman" w:hAnsi="Times New Roman"/>
          <w:position w:val="-32"/>
          <w:sz w:val="24"/>
          <w:szCs w:val="24"/>
          <w:lang w:eastAsia="en-GB"/>
        </w:rPr>
        <w:object w:dxaOrig="560" w:dyaOrig="760">
          <v:shape id="_x0000_i1030" type="#_x0000_t75" style="width:27.75pt;height:38.25pt" o:ole="">
            <v:imagedata r:id="rId12" o:title=""/>
          </v:shape>
          <o:OLEObject Type="Embed" ProgID="Equation.DSMT4" ShapeID="_x0000_i1030" DrawAspect="Content" ObjectID="_1584448747" r:id="rId13"/>
        </w:objec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051F4F" w:rsidRPr="00C07D5D" w:rsidRDefault="00051F4F" w:rsidP="00051F4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51F4F" w:rsidRPr="00C07D5D" w:rsidRDefault="00051F4F" w:rsidP="00051F4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051F4F" w:rsidRPr="00C07D5D" w:rsidRDefault="00051F4F" w:rsidP="00051F4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C6ADD" w:rsidRPr="00B74B97" w:rsidRDefault="00051F4F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9C6AD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table gives information about the weights of 20 rugby players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10"/>
        <w:gridCol w:w="2010"/>
      </w:tblGrid>
      <w:tr w:rsidR="009C6ADD" w:rsidRPr="009B2570" w:rsidTr="009C6ADD">
        <w:trPr>
          <w:trHeight w:val="539"/>
        </w:trPr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Weight (</w:t>
            </w:r>
            <w:r w:rsidRPr="009B2570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kg)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equency</w:t>
            </w:r>
          </w:p>
        </w:tc>
      </w:tr>
      <w:tr w:rsidR="009C6ADD" w:rsidRPr="009B2570" w:rsidTr="009C6ADD">
        <w:trPr>
          <w:trHeight w:val="539"/>
        </w:trPr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8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w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 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0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</w:tr>
      <w:tr w:rsidR="009C6ADD" w:rsidRPr="009B2570" w:rsidTr="009C6ADD">
        <w:trPr>
          <w:trHeight w:val="539"/>
        </w:trPr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9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0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9C6ADD" w:rsidRPr="009B2570" w:rsidTr="009C6ADD">
        <w:trPr>
          <w:trHeight w:val="539"/>
        </w:trPr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0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10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</w:t>
            </w:r>
          </w:p>
        </w:tc>
      </w:tr>
      <w:tr w:rsidR="009C6ADD" w:rsidRPr="009B2570" w:rsidTr="009C6ADD">
        <w:trPr>
          <w:trHeight w:val="539"/>
        </w:trPr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1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0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</w:tr>
      <w:tr w:rsidR="009C6ADD" w:rsidRPr="009B2570" w:rsidTr="009C6ADD">
        <w:trPr>
          <w:trHeight w:val="568"/>
        </w:trPr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20 &lt; </w:t>
            </w:r>
            <w:r w:rsidRPr="009B2570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9B257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 xml:space="preserve">≤ </w:t>
            </w: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30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9C6ADD" w:rsidRPr="009B2570" w:rsidRDefault="009C6ADD" w:rsidP="009C6AD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9B257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</w:tr>
    </w:tbl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rite down the modal class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total weight of these 20 rugby players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kg</w:t>
      </w:r>
    </w:p>
    <w:p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re is an isosceles triangle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C6ADD" w:rsidRPr="00B74B97" w:rsidRDefault="004A11B7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1" type="#_x0000_t75" style="width:307.5pt;height:207pt">
            <v:imagedata r:id="rId14" o:title=""/>
          </v:shape>
        </w:pic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area of the triangle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9C6ADD" w:rsidP="009C6ADD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a parallelogram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348D0" w:rsidRDefault="004A11B7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2" type="#_x0000_t75" style="width:367.5pt;height:152.25pt">
            <v:imagedata r:id="rId15" o:title=""/>
          </v:shape>
        </w:pict>
      </w:r>
    </w:p>
    <w:p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A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7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0)°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="004348D0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DC = </w:t>
      </w:r>
      <w:r w:rsidR="004348D0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>160 – 3</w:t>
      </w:r>
      <w:r w:rsidR="004348D0" w:rsidRPr="004348D0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>)°</w:t>
      </w:r>
    </w:p>
    <w:p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B3C49" w:rsidRDefault="009B3C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B3C49" w:rsidRDefault="009B3C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B3C49" w:rsidRDefault="009B3C4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Pr="00B74B97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6153C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2F6FB3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="00E4458D" w:rsidRPr="002F6FB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</w:t>
      </w:r>
      <w:r w:rsidR="00E4458D" w:rsidRPr="002F6FB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Pr="002F6FB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</w:t>
      </w:r>
      <w:r w:rsidRPr="002F6FB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11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Lowest Common Multiple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LCM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F56BF8" w:rsidRDefault="00F56BF8" w:rsidP="00F56B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Highest Common Factor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CF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5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and 3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F56BF8" w:rsidRDefault="00F56BF8" w:rsidP="00F56B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4348D0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the straight line 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L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drawn on a grid.</w:t>
      </w:r>
    </w:p>
    <w:p w:rsidR="004348D0" w:rsidRDefault="004A11B7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3" type="#_x0000_t75" style="width:221.25pt;height:303pt">
            <v:imagedata r:id="rId16" o:title=""/>
          </v:shape>
        </w:pict>
      </w:r>
    </w:p>
    <w:p w:rsidR="002F6FB3" w:rsidRDefault="002F6FB3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quation for 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L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C6ADD" w:rsidRPr="00B74B97" w:rsidRDefault="004348D0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9C6AD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="009C6AD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C6ADD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9C6ADD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9C6ADD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9C6ADD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9C6ADD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9C6ADD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7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="009C6AD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9C6AD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6</w:t>
      </w:r>
    </w:p>
    <w:p w:rsidR="009C6ADD" w:rsidRPr="00B74B97" w:rsidRDefault="009C6ADD" w:rsidP="009C6ADD">
      <w:pPr>
        <w:tabs>
          <w:tab w:val="left" w:pos="0"/>
          <w:tab w:val="left" w:pos="141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20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Expand and 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9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C6ADD" w:rsidRPr="002D4FCE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Joaquim takes part in two cycle races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he wins the first race is 0.6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he wins the second race is 0.7</w:t>
      </w:r>
      <w:r w:rsidR="004348D0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348D0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348D0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4A11B7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4" type="#_x0000_t75" style="width:350.25pt;height:313.5pt">
            <v:imagedata r:id="rId17" o:title=""/>
          </v:shape>
        </w:pict>
      </w:r>
    </w:p>
    <w:p w:rsidR="00E4458D" w:rsidRPr="002D4FCE" w:rsidRDefault="006666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162197"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162197"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Joaquim wins both races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683B" w:rsidRDefault="009D683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Default="00162197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8C411C" w:rsidRPr="002D4FCE" w:rsidRDefault="008C411C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Joaquim takes part in a third cycle race.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Joaquim wins the third race is 0.2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he wins exactly one of the three races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inversely proportional to the squar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,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12.8</w:t>
      </w:r>
    </w:p>
    <w:p w:rsidR="004348D0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8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065A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C6ADD" w:rsidRPr="00DE2665" w:rsidRDefault="004348D0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9C6ADD" w:rsidRPr="00DE266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65AC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9C6ADD" w:rsidRPr="00DE266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C6ADD"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="009C6ADD" w:rsidRPr="00DE2665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9C6ADD"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="009C6ADD" w:rsidRPr="00DE2665">
        <w:rPr>
          <w:rFonts w:ascii="Times New Roman" w:hAnsi="Times New Roman"/>
          <w:sz w:val="24"/>
          <w:szCs w:val="24"/>
          <w:lang w:eastAsia="en-GB"/>
        </w:rPr>
        <w:tab/>
        <w:t>Use algebra to show that</w:t>
      </w:r>
      <w:r w:rsidR="009C6ADD" w:rsidRPr="00DE2665">
        <w:rPr>
          <w:rFonts w:ascii="Times New Roman" w:hAnsi="Times New Roman"/>
          <w:sz w:val="24"/>
          <w:szCs w:val="24"/>
          <w:lang w:eastAsia="en-GB"/>
        </w:rPr>
        <w:tab/>
      </w:r>
      <w:r w:rsidR="009C6ADD" w:rsidRPr="00DE2665">
        <w:rPr>
          <w:rFonts w:ascii="Times New Roman" w:hAnsi="Times New Roman"/>
          <w:position w:val="-24"/>
          <w:sz w:val="24"/>
          <w:szCs w:val="24"/>
          <w:lang w:eastAsia="en-GB"/>
        </w:rPr>
        <w:object w:dxaOrig="1240" w:dyaOrig="660">
          <v:shape id="_x0000_i1035" type="#_x0000_t75" style="width:62.25pt;height:33pt" o:ole="">
            <v:imagedata r:id="rId18" o:title=""/>
          </v:shape>
          <o:OLEObject Type="Embed" ProgID="Equation.DSMT4" ShapeID="_x0000_i1035" DrawAspect="Content" ObjectID="_1584448748" r:id="rId19"/>
        </w:object>
      </w: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C6ADD" w:rsidRPr="00DE2665" w:rsidRDefault="009C6ADD" w:rsidP="009C6ADD">
      <w:pPr>
        <w:tabs>
          <w:tab w:val="left" w:pos="0"/>
          <w:tab w:val="left" w:pos="426"/>
          <w:tab w:val="left" w:pos="368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(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E2665">
        <w:rPr>
          <w:rFonts w:ascii="Times New Roman" w:hAnsi="Times New Roman"/>
          <w:sz w:val="24"/>
          <w:szCs w:val="24"/>
          <w:lang w:eastAsia="en-GB"/>
        </w:rPr>
        <w:t>)</w:t>
      </w:r>
      <w:r w:rsidRPr="00DE2665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E2665">
        <w:rPr>
          <w:rFonts w:ascii="Times New Roman" w:hAnsi="Times New Roman"/>
          <w:sz w:val="24"/>
          <w:szCs w:val="24"/>
          <w:lang w:eastAsia="en-GB"/>
        </w:rPr>
        <w:t>Rationalise the denominator of</w:t>
      </w:r>
      <w:r w:rsidRPr="00DE2665">
        <w:rPr>
          <w:rFonts w:ascii="Times New Roman" w:hAnsi="Times New Roman"/>
          <w:sz w:val="24"/>
          <w:szCs w:val="24"/>
          <w:lang w:eastAsia="en-GB"/>
        </w:rPr>
        <w:tab/>
      </w:r>
      <w:r w:rsidRPr="00A74400">
        <w:rPr>
          <w:rFonts w:ascii="Times New Roman" w:hAnsi="Times New Roman"/>
          <w:position w:val="-28"/>
          <w:sz w:val="24"/>
          <w:szCs w:val="24"/>
          <w:lang w:eastAsia="en-GB"/>
        </w:rPr>
        <w:object w:dxaOrig="740" w:dyaOrig="660">
          <v:shape id="_x0000_i1036" type="#_x0000_t75" style="width:36.75pt;height:33pt" o:ole="">
            <v:imagedata r:id="rId20" o:title=""/>
          </v:shape>
          <o:OLEObject Type="Embed" ProgID="Equation.DSMT4" ShapeID="_x0000_i1036" DrawAspect="Content" ObjectID="_1584448749" r:id="rId21"/>
        </w:object>
      </w: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>Show each stage of your working.</w:t>
      </w: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E2665">
        <w:rPr>
          <w:rFonts w:ascii="Times New Roman" w:hAnsi="Times New Roman"/>
          <w:sz w:val="24"/>
          <w:szCs w:val="24"/>
          <w:lang w:eastAsia="en-GB"/>
        </w:rPr>
        <w:t xml:space="preserve">Give your answer in the form </w:t>
      </w:r>
      <w:r w:rsidRPr="00DE2665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820" w:dyaOrig="380">
          <v:shape id="_x0000_i1037" type="#_x0000_t75" style="width:41.25pt;height:18.75pt" o:ole="">
            <v:imagedata r:id="rId22" o:title=""/>
          </v:shape>
          <o:OLEObject Type="Embed" ProgID="Equation.DSMT4" ShapeID="_x0000_i1037" DrawAspect="Content" ObjectID="_1584448750" r:id="rId23"/>
        </w:objec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DE266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DE266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DE2665">
        <w:rPr>
          <w:rFonts w:ascii="Times New Roman" w:hAnsi="Times New Roman"/>
          <w:sz w:val="24"/>
          <w:szCs w:val="24"/>
          <w:lang w:eastAsia="en-GB"/>
        </w:rPr>
        <w:t>are fractions in their simplest forms.</w:t>
      </w: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65AC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9C6ADD" w:rsidRPr="00DE2665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4458D" w:rsidRDefault="009C6ADD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E2665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DE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WXYZ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are two mathematically similar pentagons.</w:t>
      </w:r>
    </w:p>
    <w:p w:rsidR="004348D0" w:rsidRDefault="004348D0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348D0" w:rsidRDefault="004A11B7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8" type="#_x0000_t75" style="width:316.5pt;height:166.5pt">
            <v:imagedata r:id="rId24" o:title=""/>
          </v:shape>
        </w:pict>
      </w:r>
    </w:p>
    <w:p w:rsidR="004348D0" w:rsidRPr="00B74B97" w:rsidRDefault="004348D0" w:rsidP="004348D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4 cm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W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6 cm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 cm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Z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8 cm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length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Z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length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C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 cm</w:t>
      </w:r>
    </w:p>
    <w:p w:rsidR="00E4458D" w:rsidRPr="002D4FCE" w:rsidRDefault="00162197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B5C3A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area of pentago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WXYZ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52.48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2F6FB3" w:rsidRDefault="002F6FB3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Calculate the area of the shaded region.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4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actorise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E4458D" w:rsidRPr="002F6FB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− 2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− 48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F6FB3" w:rsidRPr="002F6FB3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880" w:dyaOrig="620">
          <v:shape id="_x0000_i1039" type="#_x0000_t75" style="width:44.25pt;height:30.75pt" o:ole="">
            <v:imagedata r:id="rId25" o:title=""/>
          </v:shape>
          <o:OLEObject Type="Embed" ProgID="Equation.DSMT4" ShapeID="_x0000_i1039" DrawAspect="Content" ObjectID="_1584448751" r:id="rId26"/>
        </w:objec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plify fully</w:t>
      </w:r>
      <w:r w:rsidR="002F6FB3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2F6FB3" w:rsidRPr="002F6FB3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180" w:dyaOrig="620">
          <v:shape id="_x0000_i1040" type="#_x0000_t75" style="width:59.25pt;height:30.75pt" o:ole="">
            <v:imagedata r:id="rId27" o:title=""/>
          </v:shape>
          <o:OLEObject Type="Embed" ProgID="Equation.DSMT4" ShapeID="_x0000_i1040" DrawAspect="Content" ObjectID="_1584448752" r:id="rId28"/>
        </w:object>
      </w: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F6FB3" w:rsidRDefault="002F6FB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5 is 7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4348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table shows information about the heights, in metres, of 45 of the world’s tallest men.</w:t>
      </w:r>
    </w:p>
    <w:p w:rsidR="008C411C" w:rsidRDefault="008C411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00"/>
        <w:gridCol w:w="2700"/>
      </w:tblGrid>
      <w:tr w:rsidR="00F65CE3" w:rsidRPr="00F65CE3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Height (</w:t>
            </w:r>
            <w:r w:rsidRPr="00F65CE3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etres)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men</w:t>
            </w:r>
          </w:p>
        </w:tc>
      </w:tr>
      <w:tr w:rsidR="00F65CE3" w:rsidRPr="00F65CE3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31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35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</w:t>
            </w:r>
          </w:p>
        </w:tc>
      </w:tr>
      <w:tr w:rsidR="00F65CE3" w:rsidRPr="00F65CE3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35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40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</w:tr>
      <w:tr w:rsidR="00F65CE3" w:rsidRPr="00F65CE3" w:rsidTr="00F65CE3">
        <w:trPr>
          <w:trHeight w:val="443"/>
          <w:jc w:val="center"/>
        </w:trPr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40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47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3</w:t>
            </w:r>
          </w:p>
        </w:tc>
      </w:tr>
      <w:tr w:rsidR="00F65CE3" w:rsidRPr="00F65CE3" w:rsidTr="00F65CE3">
        <w:trPr>
          <w:trHeight w:val="468"/>
          <w:jc w:val="center"/>
        </w:trPr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2.47 &lt; </w:t>
            </w:r>
            <w:r w:rsidRPr="00F65CE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h </w:t>
            </w:r>
            <w:r w:rsidRPr="00F65CE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F65CE3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.72</w:t>
            </w:r>
          </w:p>
        </w:tc>
        <w:tc>
          <w:tcPr>
            <w:tcW w:w="2700" w:type="dxa"/>
            <w:shd w:val="clear" w:color="auto" w:fill="auto"/>
            <w:vAlign w:val="center"/>
          </w:tcPr>
          <w:p w:rsidR="00CF4C5B" w:rsidRPr="00F65CE3" w:rsidRDefault="00CF4C5B" w:rsidP="00F65CE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F65CE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</w:t>
            </w:r>
          </w:p>
        </w:tc>
      </w:tr>
    </w:tbl>
    <w:p w:rsidR="008C411C" w:rsidRDefault="008C411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the information in the table to complete the histogram.</w:t>
      </w:r>
    </w:p>
    <w:p w:rsidR="008C411C" w:rsidRDefault="008C411C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C411C" w:rsidRDefault="004A11B7" w:rsidP="008C411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E694B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41" type="#_x0000_t75" style="width:342pt;height:351.75pt">
            <v:imagedata r:id="rId29" o:title=""/>
          </v:shape>
        </w:pic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6A420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right="-613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Find an estimate for the number of these men with height between 2.32 metres and 2.34 metres.</w:t>
      </w:r>
    </w:p>
    <w:p w:rsidR="006A4204" w:rsidRDefault="006A4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A4204" w:rsidRDefault="006A4204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6 is 3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Default="00AB186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A12AA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</w:p>
    <w:p w:rsidR="00A12AA0" w:rsidRPr="00B74B97" w:rsidRDefault="004A11B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42" type="#_x0000_t75" style="width:303.75pt;height:238.5pt">
            <v:imagedata r:id="rId30" o:title=""/>
          </v:shape>
        </w:pic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the circumference of a circle, cent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AE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CB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 w:rsidR="007A15F0"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AD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A15F0" w:rsidRDefault="007A15F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="007A15F0"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7 is 4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Default="00AB186F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the graph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A12A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−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0.2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A12A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−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9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="007A15F0" w:rsidRP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>7</w:t>
      </w:r>
      <w:r w:rsid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</w:t>
      </w:r>
      <w:r w:rsidR="009D683B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 </w:t>
      </w:r>
      <w:r w:rsid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>for</w:t>
      </w:r>
      <w:r w:rsidR="009D683B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 </w:t>
      </w:r>
      <w:r w:rsid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−4 </w:t>
      </w:r>
      <w:r w:rsidR="00CD6C52" w:rsidRP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>≤</w:t>
      </w:r>
      <w:r w:rsid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</w:t>
      </w:r>
      <w:r w:rsidR="00CD6C52" w:rsidRPr="00CD6C52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</w:t>
      </w:r>
      <w:r w:rsidR="00CD6C52" w:rsidRP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>≤</w:t>
      </w:r>
      <w:r w:rsidR="00CD6C52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3</w:t>
      </w:r>
    </w:p>
    <w:p w:rsidR="00AB186F" w:rsidRDefault="00AB186F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B186F" w:rsidRDefault="004A11B7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3" type="#_x0000_t75" style="width:408pt;height:276.75pt">
            <v:imagedata r:id="rId31" o:title=""/>
          </v:shape>
        </w:pict>
      </w:r>
    </w:p>
    <w:p w:rsidR="00CB5C3A" w:rsidRPr="00B74B97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Use the graph to find an estimate for the solution of the</w:t>
      </w:r>
    </w:p>
    <w:p w:rsidR="00E4458D" w:rsidRPr="00B74B97" w:rsidRDefault="00A12AA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quation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A12A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A32AB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−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0.2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A12A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="00A32AB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−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9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7 = </w:t>
      </w:r>
      <w:r w:rsidR="00A32ABB">
        <w:rPr>
          <w:rFonts w:ascii="Times New Roman" w:hAnsi="Times New Roman"/>
          <w:color w:val="000000"/>
          <w:sz w:val="24"/>
          <w:szCs w:val="24"/>
          <w:lang w:eastAsia="en-GB"/>
        </w:rPr>
        <w:t>−5</w:t>
      </w: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B067A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By drawing a suitable straight line on the grid, find an estimate for the solution of the</w:t>
      </w:r>
    </w:p>
    <w:p w:rsidR="00E4458D" w:rsidRPr="00B74B97" w:rsidRDefault="00A12AA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quation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A12A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A32ABB">
        <w:rPr>
          <w:rFonts w:ascii="Times New Roman" w:hAnsi="Times New Roman"/>
          <w:color w:val="000000"/>
          <w:sz w:val="24"/>
          <w:szCs w:val="24"/>
          <w:lang w:eastAsia="en-GB"/>
        </w:rPr>
        <w:t>−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0.2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A12A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A32ABB">
        <w:rPr>
          <w:rFonts w:ascii="Times New Roman" w:hAnsi="Times New Roman"/>
          <w:color w:val="000000"/>
          <w:sz w:val="24"/>
          <w:szCs w:val="24"/>
          <w:lang w:eastAsia="en-GB"/>
        </w:rPr>
        <w:t>−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4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+ 7 = 0</w:t>
      </w: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2ABB" w:rsidRDefault="00A32AB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8 is 5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AB186F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diagram shows a solid cone.</w:t>
      </w:r>
    </w:p>
    <w:p w:rsidR="00AB186F" w:rsidRPr="00B74B97" w:rsidRDefault="004A11B7" w:rsidP="00AB18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44" type="#_x0000_t75" style="width:199.5pt;height:135.75pt">
            <v:imagedata r:id="rId32" o:title=""/>
          </v:shape>
        </w:pic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radius of the base of the cone is 5 cm.</w:t>
      </w:r>
    </w:p>
    <w:p w:rsidR="00E4458D" w:rsidRPr="00CB5C3A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CB5C3A">
        <w:rPr>
          <w:rFonts w:ascii="Times New Roman" w:hAnsi="Times New Roman"/>
          <w:color w:val="000000"/>
          <w:sz w:val="24"/>
          <w:szCs w:val="24"/>
          <w:lang w:eastAsia="en-GB"/>
        </w:rPr>
        <w:t>The total surface area of the cone is 90</w:t>
      </w:r>
      <w:r w:rsidR="009D683B" w:rsidRPr="00CB5C3A">
        <w:rPr>
          <w:rFonts w:ascii="Cambria Math" w:hAnsi="Cambria Math"/>
          <w:iCs/>
          <w:color w:val="000000"/>
          <w:sz w:val="24"/>
          <w:szCs w:val="24"/>
          <w:lang w:eastAsia="en-GB"/>
        </w:rPr>
        <w:t>𝜋</w:t>
      </w:r>
      <w:r w:rsidR="00BA5954" w:rsidRPr="00CB5C3A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162197" w:rsidRPr="00CB5C3A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CB5C3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F6516B" w:rsidRDefault="00F6516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volume of the cone.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as a multiple of </w:t>
      </w:r>
      <w:r w:rsidR="00BA5954" w:rsidRPr="009D683B">
        <w:rPr>
          <w:rFonts w:ascii="Cambria Math" w:hAnsi="Cambria Math" w:cs="Cambria Math"/>
          <w:iCs/>
          <w:color w:val="000000"/>
          <w:sz w:val="24"/>
          <w:szCs w:val="24"/>
          <w:lang w:eastAsia="en-GB"/>
        </w:rPr>
        <w:t>𝜋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B5C3A" w:rsidRDefault="00CB5C3A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B4250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19 is 5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B74B97" w:rsidRDefault="00F6516B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="007B65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3 + </w:t>
      </w:r>
      <w:r w:rsidRPr="00F6516B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5" type="#_x0000_t75" style="width:18pt;height:18pt" o:ole="">
            <v:imagedata r:id="rId33" o:title=""/>
          </v:shape>
          <o:OLEObject Type="Embed" ProgID="Equation.DSMT4" ShapeID="_x0000_i1045" DrawAspect="Content" ObjectID="_1584448753" r:id="rId34"/>
        </w:objec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F6516B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6" type="#_x0000_t75" style="width:18pt;height:18pt" o:ole="">
            <v:imagedata r:id="rId33" o:title=""/>
          </v:shape>
          <o:OLEObject Type="Embed" ProgID="Equation.DSMT4" ShapeID="_x0000_i1046" DrawAspect="Content" ObjectID="_1584448754" r:id="rId35"/>
        </w:objec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− 3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 +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Pr="00F6516B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7" type="#_x0000_t75" style="width:18pt;height:18pt" o:ole="">
            <v:imagedata r:id="rId33" o:title=""/>
          </v:shape>
          <o:OLEObject Type="Embed" ProgID="Equation.DSMT4" ShapeID="_x0000_i1047" DrawAspect="Content" ObjectID="_1584448755" r:id="rId36"/>
        </w:objec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re prime numbers.</w:t>
      </w:r>
    </w:p>
    <w:p w:rsidR="00F6516B" w:rsidRDefault="00F6516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137FD" w:rsidRDefault="008137F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B5C3A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82E30" w:rsidRDefault="00CB5C3A" w:rsidP="00CB5C3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82E30">
        <w:rPr>
          <w:rFonts w:ascii="Times New Roman" w:hAnsi="Times New Roman"/>
          <w:color w:val="000000"/>
          <w:position w:val="-36"/>
          <w:sz w:val="24"/>
          <w:szCs w:val="24"/>
          <w:lang w:eastAsia="en-GB"/>
        </w:rPr>
        <w:object w:dxaOrig="1420" w:dyaOrig="740">
          <v:shape id="_x0000_i1048" type="#_x0000_t75" style="width:71.25pt;height:36.75pt" o:ole="">
            <v:imagedata r:id="rId37" o:title=""/>
          </v:shape>
          <o:OLEObject Type="Embed" ProgID="Equation.DSMT4" ShapeID="_x0000_i1048" DrawAspect="Content" ObjectID="_1584448756" r:id="rId38"/>
        </w:object>
      </w:r>
    </w:p>
    <w:p w:rsidR="00F921D0" w:rsidRDefault="00F921D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F921D0" w:rsidRDefault="00F921D0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0 is 6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B74B97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C6ADD" w:rsidRDefault="009C6ADD" w:rsidP="009C6ADD">
      <w:pPr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E4458D" w:rsidRPr="00B74B97" w:rsidRDefault="00D82E30" w:rsidP="009C6AD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 rectangular piece of card has length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3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−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3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m and width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−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2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m.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A square, with sides of length 25 cm, is removed from each corner of the card.</w:t>
      </w:r>
    </w:p>
    <w:p w:rsidR="00E4458D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37FD" w:rsidRDefault="004A11B7" w:rsidP="008137F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9" type="#_x0000_t75" style="width:372pt;height:158.25pt">
            <v:imagedata r:id="rId39" o:title=""/>
          </v:shape>
        </w:pict>
      </w:r>
    </w:p>
    <w:p w:rsidR="008137FD" w:rsidRPr="00B74B97" w:rsidRDefault="008137F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card is then folded along the dashed lines to make an open box with height 25 cm as</w: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n below.</w:t>
      </w:r>
    </w:p>
    <w:p w:rsidR="00D82E30" w:rsidRPr="00B74B97" w:rsidRDefault="00D82E3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4A11B7" w:rsidP="00D82E3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E69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50" type="#_x0000_t75" style="width:334.5pt;height:72.75pt">
            <v:imagedata r:id="rId40" o:title=""/>
          </v:shape>
        </w:pict>
      </w:r>
    </w:p>
    <w:p w:rsidR="00E4458D" w:rsidRPr="00B74B97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ow that the length of the open box is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3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2E5739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−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63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m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B74B97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volume of the open box is 81 900 </w:t>
      </w:r>
      <w:r w:rsidR="00162197" w:rsidRPr="00162197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6219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B74B97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B74B97" w:rsidRDefault="00661DF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B74B97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E5739" w:rsidRDefault="002E573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B74B97" w:rsidRDefault="00E4458D" w:rsidP="00EB425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EB425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2D4FCE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2D4FCE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C6ADD" w:rsidRDefault="00162197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1 is 6 </w:t>
      </w:r>
      <w:r w:rsidR="00514F3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9C6ADD" w:rsidRPr="0000779B" w:rsidRDefault="009C6ADD" w:rsidP="009C6ADD">
      <w:pPr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00779B">
        <w:rPr>
          <w:rFonts w:ascii="Times New Roman" w:hAnsi="Times New Roman"/>
          <w:b/>
          <w:bCs/>
          <w:sz w:val="24"/>
          <w:szCs w:val="24"/>
        </w:rPr>
        <w:t>2</w:t>
      </w:r>
      <w:r w:rsidR="00065AC1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>The 4th term of an arithmetic series is 17</w:t>
      </w:r>
      <w:r>
        <w:rPr>
          <w:rFonts w:ascii="Times New Roman" w:hAnsi="Times New Roman"/>
          <w:sz w:val="24"/>
          <w:szCs w:val="24"/>
        </w:rPr>
        <w:t>.</w:t>
      </w:r>
    </w:p>
    <w:p w:rsidR="009C6ADD" w:rsidRPr="0000779B" w:rsidRDefault="009C6ADD" w:rsidP="009C6A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The 10th term of the same arithmetic series is 35</w:t>
      </w:r>
      <w:r>
        <w:rPr>
          <w:rFonts w:ascii="Times New Roman" w:hAnsi="Times New Roman"/>
          <w:sz w:val="24"/>
          <w:szCs w:val="24"/>
        </w:rPr>
        <w:t>.</w:t>
      </w:r>
    </w:p>
    <w:p w:rsidR="009C6ADD" w:rsidRDefault="009C6ADD" w:rsidP="009C6A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9C6ADD" w:rsidRPr="0000779B" w:rsidRDefault="009C6ADD" w:rsidP="009C6ADD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Find the sum of the first 50 terms of this arithmetic series.</w:t>
      </w: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C6ADD" w:rsidRPr="0000779B" w:rsidRDefault="009C6ADD" w:rsidP="009C6ADD">
      <w:pPr>
        <w:tabs>
          <w:tab w:val="left" w:pos="426"/>
        </w:tabs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065AC1">
        <w:rPr>
          <w:rFonts w:ascii="Times New Roman" w:hAnsi="Times New Roman"/>
          <w:b/>
          <w:bCs/>
          <w:sz w:val="24"/>
          <w:szCs w:val="24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514F3A" w:rsidRDefault="00514F3A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E4458D" w:rsidRPr="00B74B97" w:rsidRDefault="00E4458D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458D" w:rsidRPr="00B74B97" w:rsidRDefault="001E694B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E694B">
        <w:rPr>
          <w:rFonts w:ascii="Times New Roman" w:hAnsi="Times New Roman"/>
          <w:noProof/>
          <w:sz w:val="24"/>
          <w:szCs w:val="24"/>
        </w:rPr>
        <w:pict>
          <v:line id="Straight Connector 3" o:spid="_x0000_s1055" style="position:absolute;left:0;text-align:left;z-index:25165568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0425DC" w:rsidRPr="00B74B97" w:rsidRDefault="00E4458D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74B97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sectPr w:rsidR="000425DC" w:rsidRPr="00B74B97" w:rsidSect="009C6ADD">
      <w:footerReference w:type="default" r:id="rId41"/>
      <w:footerReference w:type="first" r:id="rId42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7F97" w:rsidRDefault="00517F97" w:rsidP="006A4FC7">
      <w:pPr>
        <w:spacing w:after="0" w:line="240" w:lineRule="auto"/>
      </w:pPr>
      <w:r>
        <w:separator/>
      </w:r>
    </w:p>
  </w:endnote>
  <w:endnote w:type="continuationSeparator" w:id="0">
    <w:p w:rsidR="00517F97" w:rsidRDefault="00517F97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6ADD" w:rsidRPr="00233000" w:rsidRDefault="009C6ADD" w:rsidP="009B3C49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5</w:t>
    </w:r>
    <w:r w:rsidR="004A11B7">
      <w:rPr>
        <w:rFonts w:ascii="Times New Roman" w:hAnsi="Times New Roman"/>
        <w:sz w:val="16"/>
        <w:szCs w:val="16"/>
      </w:rPr>
      <w:t>H</w:t>
    </w:r>
    <w:r w:rsidRPr="00233000">
      <w:rPr>
        <w:rFonts w:ascii="Times New Roman" w:hAnsi="Times New Roman"/>
        <w:sz w:val="18"/>
        <w:szCs w:val="18"/>
      </w:rPr>
      <w:tab/>
    </w:r>
    <w:r w:rsidR="001E694B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1E694B" w:rsidRPr="00233000">
      <w:rPr>
        <w:rFonts w:ascii="Times New Roman" w:hAnsi="Times New Roman"/>
        <w:sz w:val="18"/>
        <w:szCs w:val="18"/>
      </w:rPr>
      <w:fldChar w:fldCharType="separate"/>
    </w:r>
    <w:r w:rsidR="004A11B7">
      <w:rPr>
        <w:rFonts w:ascii="Times New Roman" w:hAnsi="Times New Roman"/>
        <w:noProof/>
        <w:sz w:val="18"/>
        <w:szCs w:val="18"/>
      </w:rPr>
      <w:t>2</w:t>
    </w:r>
    <w:r w:rsidR="001E694B"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6ADD" w:rsidRPr="00867B6E" w:rsidRDefault="009C6ADD" w:rsidP="009C6ADD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5</w:t>
    </w:r>
    <w:r w:rsidR="004A11B7">
      <w:rPr>
        <w:rFonts w:ascii="Times New Roman" w:hAnsi="Times New Roman"/>
        <w:sz w:val="28"/>
        <w:szCs w:val="28"/>
      </w:rPr>
      <w:t>H</w:t>
    </w:r>
  </w:p>
  <w:p w:rsidR="009C6ADD" w:rsidRPr="00187D88" w:rsidRDefault="009C6ADD" w:rsidP="009C6AD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9C6ADD" w:rsidRPr="00187D88" w:rsidRDefault="009C6ADD" w:rsidP="009C6ADD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7F97" w:rsidRDefault="00517F97" w:rsidP="006A4FC7">
      <w:pPr>
        <w:spacing w:after="0" w:line="240" w:lineRule="auto"/>
      </w:pPr>
      <w:r>
        <w:separator/>
      </w:r>
    </w:p>
  </w:footnote>
  <w:footnote w:type="continuationSeparator" w:id="0">
    <w:p w:rsidR="00517F97" w:rsidRDefault="00517F97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11"/>
  </w:num>
  <w:num w:numId="5">
    <w:abstractNumId w:val="9"/>
  </w:num>
  <w:num w:numId="6">
    <w:abstractNumId w:val="12"/>
  </w:num>
  <w:num w:numId="7">
    <w:abstractNumId w:val="10"/>
  </w:num>
  <w:num w:numId="8">
    <w:abstractNumId w:val="0"/>
  </w:num>
  <w:num w:numId="9">
    <w:abstractNumId w:val="5"/>
  </w:num>
  <w:num w:numId="10">
    <w:abstractNumId w:val="4"/>
  </w:num>
  <w:num w:numId="11">
    <w:abstractNumId w:val="7"/>
  </w:num>
  <w:num w:numId="12">
    <w:abstractNumId w:val="3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3CAB"/>
    <w:rsid w:val="00016206"/>
    <w:rsid w:val="00021983"/>
    <w:rsid w:val="0002491A"/>
    <w:rsid w:val="00026E99"/>
    <w:rsid w:val="00030335"/>
    <w:rsid w:val="000315A7"/>
    <w:rsid w:val="00034B36"/>
    <w:rsid w:val="000425DC"/>
    <w:rsid w:val="00051F4F"/>
    <w:rsid w:val="00053AE0"/>
    <w:rsid w:val="00054C1F"/>
    <w:rsid w:val="00055B02"/>
    <w:rsid w:val="00055FAB"/>
    <w:rsid w:val="00057F39"/>
    <w:rsid w:val="000635DF"/>
    <w:rsid w:val="00065AC1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8567D"/>
    <w:rsid w:val="001A0105"/>
    <w:rsid w:val="001A2E45"/>
    <w:rsid w:val="001A4DD6"/>
    <w:rsid w:val="001A579D"/>
    <w:rsid w:val="001B2517"/>
    <w:rsid w:val="001B6BE6"/>
    <w:rsid w:val="001C18C1"/>
    <w:rsid w:val="001C2860"/>
    <w:rsid w:val="001C59BE"/>
    <w:rsid w:val="001D2AE9"/>
    <w:rsid w:val="001D3B10"/>
    <w:rsid w:val="001E1899"/>
    <w:rsid w:val="001E694B"/>
    <w:rsid w:val="001E75BB"/>
    <w:rsid w:val="001E7AED"/>
    <w:rsid w:val="00203989"/>
    <w:rsid w:val="002061E8"/>
    <w:rsid w:val="00211E0A"/>
    <w:rsid w:val="00217952"/>
    <w:rsid w:val="002209C9"/>
    <w:rsid w:val="00221EE9"/>
    <w:rsid w:val="0022357D"/>
    <w:rsid w:val="00225C53"/>
    <w:rsid w:val="00231031"/>
    <w:rsid w:val="00233CB9"/>
    <w:rsid w:val="00233F10"/>
    <w:rsid w:val="002354CB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E5739"/>
    <w:rsid w:val="002F0589"/>
    <w:rsid w:val="002F0FB8"/>
    <w:rsid w:val="002F1300"/>
    <w:rsid w:val="002F483F"/>
    <w:rsid w:val="002F6FB3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A43"/>
    <w:rsid w:val="00396473"/>
    <w:rsid w:val="00397CBC"/>
    <w:rsid w:val="003A73CD"/>
    <w:rsid w:val="003A76AC"/>
    <w:rsid w:val="003B067A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401F9D"/>
    <w:rsid w:val="004138B9"/>
    <w:rsid w:val="004204AF"/>
    <w:rsid w:val="0042556D"/>
    <w:rsid w:val="00430203"/>
    <w:rsid w:val="004348D0"/>
    <w:rsid w:val="00434F7C"/>
    <w:rsid w:val="00435FC5"/>
    <w:rsid w:val="00437E34"/>
    <w:rsid w:val="00443FF2"/>
    <w:rsid w:val="00445BF8"/>
    <w:rsid w:val="0045098F"/>
    <w:rsid w:val="00453AC9"/>
    <w:rsid w:val="0046172E"/>
    <w:rsid w:val="00462122"/>
    <w:rsid w:val="004719CD"/>
    <w:rsid w:val="004769F9"/>
    <w:rsid w:val="00477895"/>
    <w:rsid w:val="0048543C"/>
    <w:rsid w:val="0049509A"/>
    <w:rsid w:val="004A11B7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EAD"/>
    <w:rsid w:val="00510D07"/>
    <w:rsid w:val="00512942"/>
    <w:rsid w:val="005136D9"/>
    <w:rsid w:val="00514F3A"/>
    <w:rsid w:val="00517AC6"/>
    <w:rsid w:val="00517F97"/>
    <w:rsid w:val="005205A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53C4"/>
    <w:rsid w:val="0061659B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435D1"/>
    <w:rsid w:val="00645CB5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4204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15F0"/>
    <w:rsid w:val="007A57AD"/>
    <w:rsid w:val="007B3D97"/>
    <w:rsid w:val="007B48A3"/>
    <w:rsid w:val="007B6590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37FD"/>
    <w:rsid w:val="00814A66"/>
    <w:rsid w:val="00815910"/>
    <w:rsid w:val="00817789"/>
    <w:rsid w:val="008225F6"/>
    <w:rsid w:val="0082327C"/>
    <w:rsid w:val="0082347E"/>
    <w:rsid w:val="00824AE6"/>
    <w:rsid w:val="00826B7E"/>
    <w:rsid w:val="0083072C"/>
    <w:rsid w:val="00834F25"/>
    <w:rsid w:val="00834F51"/>
    <w:rsid w:val="008354A9"/>
    <w:rsid w:val="008401A9"/>
    <w:rsid w:val="00853AB1"/>
    <w:rsid w:val="00871736"/>
    <w:rsid w:val="00881AD7"/>
    <w:rsid w:val="00884826"/>
    <w:rsid w:val="008863A9"/>
    <w:rsid w:val="008877D7"/>
    <w:rsid w:val="00896951"/>
    <w:rsid w:val="0089776A"/>
    <w:rsid w:val="008B23E7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3C49"/>
    <w:rsid w:val="009B7982"/>
    <w:rsid w:val="009B7E42"/>
    <w:rsid w:val="009C034C"/>
    <w:rsid w:val="009C2298"/>
    <w:rsid w:val="009C3BC5"/>
    <w:rsid w:val="009C3E51"/>
    <w:rsid w:val="009C64DE"/>
    <w:rsid w:val="009C6ADD"/>
    <w:rsid w:val="009C7B0B"/>
    <w:rsid w:val="009D3C56"/>
    <w:rsid w:val="009D683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4FC4"/>
    <w:rsid w:val="00A30FD8"/>
    <w:rsid w:val="00A316EF"/>
    <w:rsid w:val="00A32ABB"/>
    <w:rsid w:val="00A343C7"/>
    <w:rsid w:val="00A35199"/>
    <w:rsid w:val="00A404FB"/>
    <w:rsid w:val="00A40F97"/>
    <w:rsid w:val="00A42E6D"/>
    <w:rsid w:val="00A5139C"/>
    <w:rsid w:val="00A5159E"/>
    <w:rsid w:val="00A520C5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6C85"/>
    <w:rsid w:val="00AB143E"/>
    <w:rsid w:val="00AB186F"/>
    <w:rsid w:val="00AB2363"/>
    <w:rsid w:val="00AC5EED"/>
    <w:rsid w:val="00AE06EE"/>
    <w:rsid w:val="00AE7F4A"/>
    <w:rsid w:val="00AF4C54"/>
    <w:rsid w:val="00B074D2"/>
    <w:rsid w:val="00B07B06"/>
    <w:rsid w:val="00B1587D"/>
    <w:rsid w:val="00B176E8"/>
    <w:rsid w:val="00B23664"/>
    <w:rsid w:val="00B316E2"/>
    <w:rsid w:val="00B336F6"/>
    <w:rsid w:val="00B36353"/>
    <w:rsid w:val="00B4504D"/>
    <w:rsid w:val="00B560B6"/>
    <w:rsid w:val="00B607BB"/>
    <w:rsid w:val="00B65508"/>
    <w:rsid w:val="00B70D31"/>
    <w:rsid w:val="00B74B97"/>
    <w:rsid w:val="00B844EF"/>
    <w:rsid w:val="00B931A6"/>
    <w:rsid w:val="00BA10B0"/>
    <w:rsid w:val="00BA4F4B"/>
    <w:rsid w:val="00BA5954"/>
    <w:rsid w:val="00BA6448"/>
    <w:rsid w:val="00BB33D8"/>
    <w:rsid w:val="00BB474A"/>
    <w:rsid w:val="00BB6312"/>
    <w:rsid w:val="00BC1BDA"/>
    <w:rsid w:val="00BC48BD"/>
    <w:rsid w:val="00BD1876"/>
    <w:rsid w:val="00BD4C27"/>
    <w:rsid w:val="00BE0B9D"/>
    <w:rsid w:val="00BE15A0"/>
    <w:rsid w:val="00BE4CE7"/>
    <w:rsid w:val="00BE794E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93153"/>
    <w:rsid w:val="00C953C8"/>
    <w:rsid w:val="00CA3750"/>
    <w:rsid w:val="00CA3BE8"/>
    <w:rsid w:val="00CA6C2D"/>
    <w:rsid w:val="00CB2D56"/>
    <w:rsid w:val="00CB5C3A"/>
    <w:rsid w:val="00CB77CE"/>
    <w:rsid w:val="00CB7A8D"/>
    <w:rsid w:val="00CC2E2E"/>
    <w:rsid w:val="00CC3504"/>
    <w:rsid w:val="00CC6A5C"/>
    <w:rsid w:val="00CD105E"/>
    <w:rsid w:val="00CD25F1"/>
    <w:rsid w:val="00CD4C1E"/>
    <w:rsid w:val="00CD6C52"/>
    <w:rsid w:val="00CE2A82"/>
    <w:rsid w:val="00CE34D4"/>
    <w:rsid w:val="00CF24E3"/>
    <w:rsid w:val="00CF4C5B"/>
    <w:rsid w:val="00D0021F"/>
    <w:rsid w:val="00D02409"/>
    <w:rsid w:val="00D03CFE"/>
    <w:rsid w:val="00D1571F"/>
    <w:rsid w:val="00D17719"/>
    <w:rsid w:val="00D2600B"/>
    <w:rsid w:val="00D40D0F"/>
    <w:rsid w:val="00D57554"/>
    <w:rsid w:val="00D655C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82E30"/>
    <w:rsid w:val="00DA3518"/>
    <w:rsid w:val="00DA3630"/>
    <w:rsid w:val="00DA4772"/>
    <w:rsid w:val="00DA6CE4"/>
    <w:rsid w:val="00DA741C"/>
    <w:rsid w:val="00DB1F4C"/>
    <w:rsid w:val="00DC55E2"/>
    <w:rsid w:val="00DC63C3"/>
    <w:rsid w:val="00DD257A"/>
    <w:rsid w:val="00DE34D5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384E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9409A"/>
    <w:rsid w:val="00EA48B1"/>
    <w:rsid w:val="00EA55B5"/>
    <w:rsid w:val="00EB0647"/>
    <w:rsid w:val="00EB35C8"/>
    <w:rsid w:val="00EB3D73"/>
    <w:rsid w:val="00EB4250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516B"/>
    <w:rsid w:val="00F65CE3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921D0"/>
    <w:rsid w:val="00FA5A68"/>
    <w:rsid w:val="00FB130A"/>
    <w:rsid w:val="00FB6463"/>
    <w:rsid w:val="00FC020A"/>
    <w:rsid w:val="00FC7410"/>
    <w:rsid w:val="00FD141D"/>
    <w:rsid w:val="00FD37CB"/>
    <w:rsid w:val="00FD6FF5"/>
    <w:rsid w:val="00FE09E9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11.emf"/><Relationship Id="rId26" Type="http://schemas.openxmlformats.org/officeDocument/2006/relationships/oleObject" Target="embeddings/oleObject5.bin"/><Relationship Id="rId39" Type="http://schemas.openxmlformats.org/officeDocument/2006/relationships/image" Target="media/image23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42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image" Target="media/image15.wmf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29" Type="http://schemas.openxmlformats.org/officeDocument/2006/relationships/image" Target="media/image17.e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emf"/><Relationship Id="rId32" Type="http://schemas.openxmlformats.org/officeDocument/2006/relationships/image" Target="media/image20.emf"/><Relationship Id="rId37" Type="http://schemas.openxmlformats.org/officeDocument/2006/relationships/image" Target="media/image22.wmf"/><Relationship Id="rId40" Type="http://schemas.openxmlformats.org/officeDocument/2006/relationships/image" Target="media/image24.em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emf"/><Relationship Id="rId19" Type="http://schemas.openxmlformats.org/officeDocument/2006/relationships/oleObject" Target="embeddings/oleObject2.bin"/><Relationship Id="rId31" Type="http://schemas.openxmlformats.org/officeDocument/2006/relationships/image" Target="media/image19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3.emf"/><Relationship Id="rId27" Type="http://schemas.openxmlformats.org/officeDocument/2006/relationships/image" Target="media/image16.wmf"/><Relationship Id="rId30" Type="http://schemas.openxmlformats.org/officeDocument/2006/relationships/image" Target="media/image18.emf"/><Relationship Id="rId35" Type="http://schemas.openxmlformats.org/officeDocument/2006/relationships/oleObject" Target="embeddings/oleObject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1533</Words>
  <Characters>874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6-09-25T17:55:00Z</cp:lastPrinted>
  <dcterms:created xsi:type="dcterms:W3CDTF">2018-02-02T17:17:00Z</dcterms:created>
  <dcterms:modified xsi:type="dcterms:W3CDTF">2018-04-05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